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68" r:id="rId3"/>
    <p:sldId id="27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57" r:id="rId12"/>
    <p:sldId id="258" r:id="rId13"/>
    <p:sldId id="281" r:id="rId14"/>
    <p:sldId id="282" r:id="rId15"/>
    <p:sldId id="259" r:id="rId16"/>
    <p:sldId id="260" r:id="rId17"/>
    <p:sldId id="261" r:id="rId18"/>
    <p:sldId id="262" r:id="rId19"/>
    <p:sldId id="263" r:id="rId20"/>
    <p:sldId id="264" r:id="rId21"/>
    <p:sldId id="265" r:id="rId22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006600"/>
    <a:srgbClr val="000000"/>
    <a:srgbClr val="660066"/>
    <a:srgbClr val="003366"/>
    <a:srgbClr val="A5002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455" autoAdjust="0"/>
    <p:restoredTop sz="93512" autoAdjust="0"/>
  </p:normalViewPr>
  <p:slideViewPr>
    <p:cSldViewPr>
      <p:cViewPr varScale="1">
        <p:scale>
          <a:sx n="80" d="100"/>
          <a:sy n="80" d="100"/>
        </p:scale>
        <p:origin x="56" y="4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75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157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6963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960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BBD1A3FA-2AA3-43F6-AB30-A28D4A5B5EE3}" type="slidenum">
              <a:rPr lang="en-US" sz="1200" smtClean="0">
                <a:solidFill>
                  <a:schemeClr val="tx1"/>
                </a:solidFill>
              </a:rPr>
              <a:pPr/>
              <a:t>4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857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33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788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044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14782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55997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642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836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Cross Validation and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Model Diagnostics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353185C5-011C-C18C-BCCB-4C8991101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800600"/>
            <a:ext cx="6805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Read:			4.1, 4.3, 4.4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Exercises:	</a:t>
            </a:r>
            <a:r>
              <a:rPr lang="en-US">
                <a:solidFill>
                  <a:schemeClr val="bg1"/>
                </a:solidFill>
              </a:rPr>
              <a:t>	 4.8, 9, 10, 12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2466674" y="78682"/>
            <a:ext cx="7038191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hrinkage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000" y="1253369"/>
            <a:ext cx="8572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Square the correlation to get a </a:t>
            </a:r>
            <a:r>
              <a:rPr lang="en-US" sz="2400" i="1" dirty="0"/>
              <a:t>cross validation R</a:t>
            </a:r>
            <a:r>
              <a:rPr lang="en-US" sz="2400" i="1" baseline="30000" dirty="0"/>
              <a:t>2 </a:t>
            </a:r>
            <a:r>
              <a:rPr lang="en-US" sz="2400" dirty="0"/>
              <a:t>and compare it to R</a:t>
            </a:r>
            <a:r>
              <a:rPr lang="en-US" sz="2400" baseline="30000" dirty="0"/>
              <a:t>2</a:t>
            </a:r>
            <a:r>
              <a:rPr lang="en-US" sz="2400" dirty="0"/>
              <a:t> for the training sampl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2497351"/>
            <a:ext cx="85725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Since the model was optimized for the training sample, we expect </a:t>
            </a:r>
            <a:r>
              <a:rPr lang="en-US" sz="2400" i="1" dirty="0"/>
              <a:t>less</a:t>
            </a:r>
            <a:r>
              <a:rPr lang="en-US" sz="2400" dirty="0"/>
              <a:t> R</a:t>
            </a:r>
            <a:r>
              <a:rPr lang="en-US" sz="2400" baseline="30000" dirty="0"/>
              <a:t>2</a:t>
            </a:r>
            <a:r>
              <a:rPr lang="en-US" sz="2400" dirty="0"/>
              <a:t> for the holdout. </a:t>
            </a:r>
          </a:p>
          <a:p>
            <a:r>
              <a:rPr lang="en-US" sz="2400" dirty="0"/>
              <a:t>The difference (Training R</a:t>
            </a:r>
            <a:r>
              <a:rPr lang="en-US" sz="2400" baseline="30000" dirty="0"/>
              <a:t>2</a:t>
            </a:r>
            <a:r>
              <a:rPr lang="en-US" sz="2400" dirty="0"/>
              <a:t> – Holdout R</a:t>
            </a:r>
            <a:r>
              <a:rPr lang="en-US" sz="2400" baseline="30000" dirty="0"/>
              <a:t>2</a:t>
            </a:r>
            <a:r>
              <a:rPr lang="en-US" sz="2400" dirty="0"/>
              <a:t>) is known as </a:t>
            </a:r>
            <a:r>
              <a:rPr lang="en-US" sz="2400" i="1" dirty="0">
                <a:solidFill>
                  <a:schemeClr val="bg1"/>
                </a:solidFill>
              </a:rPr>
              <a:t>shrinkage</a:t>
            </a:r>
            <a:r>
              <a:rPr lang="en-US" sz="2400" dirty="0"/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4343400"/>
            <a:ext cx="85725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rosscor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$Active,fitActiv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rosscorr</a:t>
            </a: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6474953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rosscorr^2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4192502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0.4216-crosscorr^2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00232580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46899" y="4958952"/>
            <a:ext cx="53790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The shrinkage (0.0023) is great. The training model seemed to perform as well on the holdout sample as it did on the data it was optimized for. </a:t>
            </a:r>
          </a:p>
        </p:txBody>
      </p:sp>
    </p:spTree>
    <p:extLst>
      <p:ext uri="{BB962C8B-B14F-4D97-AF65-F5344CB8AC3E}">
        <p14:creationId xmlns:p14="http://schemas.microsoft.com/office/powerpoint/2010/main" val="939876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3058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Types of “Unusual” Points in SLM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22020" y="1981200"/>
            <a:ext cx="10424160" cy="2586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Outlier: </a:t>
            </a:r>
            <a:r>
              <a:rPr lang="en-US" dirty="0"/>
              <a:t>A data point that is far from the regression line.</a:t>
            </a:r>
          </a:p>
          <a:p>
            <a:r>
              <a:rPr lang="en-US" dirty="0">
                <a:solidFill>
                  <a:schemeClr val="bg1"/>
                </a:solidFill>
              </a:rPr>
              <a:t>Influential point: </a:t>
            </a:r>
            <a:r>
              <a:rPr lang="en-US" dirty="0"/>
              <a:t>A data point that has a large effect on the regression fit.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9800" y="4724401"/>
            <a:ext cx="7848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How do we measure “far”? </a:t>
            </a:r>
          </a:p>
          <a:p>
            <a:r>
              <a:rPr lang="en-US" dirty="0"/>
              <a:t>How do we measure “effect on the fit”? </a:t>
            </a:r>
          </a:p>
        </p:txBody>
      </p:sp>
    </p:spTree>
    <p:extLst>
      <p:ext uri="{BB962C8B-B14F-4D97-AF65-F5344CB8AC3E}">
        <p14:creationId xmlns:p14="http://schemas.microsoft.com/office/powerpoint/2010/main" val="3874308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86868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Detecting Unusual Cases - Overview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2514600" y="1600201"/>
            <a:ext cx="7391400" cy="49815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1. Compute residuals</a:t>
            </a:r>
          </a:p>
          <a:p>
            <a:pPr>
              <a:spcBef>
                <a:spcPct val="0"/>
              </a:spcBef>
            </a:pPr>
            <a:r>
              <a:rPr lang="en-US" dirty="0"/>
              <a:t>	“raw”, standardized, </a:t>
            </a:r>
            <a:r>
              <a:rPr lang="en-US" dirty="0" err="1"/>
              <a:t>studentized</a:t>
            </a:r>
            <a:endParaRPr lang="en-US" dirty="0"/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2. Plots of residuals (or std. residuals)</a:t>
            </a:r>
          </a:p>
          <a:p>
            <a:pPr>
              <a:spcBef>
                <a:spcPct val="0"/>
              </a:spcBef>
            </a:pPr>
            <a:r>
              <a:rPr lang="en-US" dirty="0"/>
              <a:t>	Boxplot, scatterplot, normal plot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3. Leverage</a:t>
            </a:r>
          </a:p>
          <a:p>
            <a:pPr>
              <a:spcBef>
                <a:spcPct val="0"/>
              </a:spcBef>
            </a:pPr>
            <a:r>
              <a:rPr lang="en-US" dirty="0"/>
              <a:t>	Unusual values for the predictors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4. Cook’s distance</a:t>
            </a:r>
          </a:p>
          <a:p>
            <a:pPr>
              <a:spcBef>
                <a:spcPct val="0"/>
              </a:spcBef>
            </a:pPr>
            <a:r>
              <a:rPr lang="en-US" dirty="0"/>
              <a:t>	Cases with large influence</a:t>
            </a:r>
          </a:p>
        </p:txBody>
      </p:sp>
    </p:spTree>
    <p:extLst>
      <p:ext uri="{BB962C8B-B14F-4D97-AF65-F5344CB8AC3E}">
        <p14:creationId xmlns:p14="http://schemas.microsoft.com/office/powerpoint/2010/main" val="3842518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tandardized Residu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26" name="Text Box 6"/>
              <p:cNvSpPr txBox="1">
                <a:spLocks noChangeArrowheads="1"/>
              </p:cNvSpPr>
              <p:nvPr/>
            </p:nvSpPr>
            <p:spPr bwMode="auto">
              <a:xfrm>
                <a:off x="2095500" y="1771541"/>
                <a:ext cx="8001000" cy="646331"/>
              </a:xfrm>
              <a:prstGeom prst="rect">
                <a:avLst/>
              </a:prstGeom>
              <a:solidFill>
                <a:srgbClr val="0033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dirty="0"/>
                  <a:t>For residuals:  mean=0 and std. dev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99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5500" y="1771541"/>
                <a:ext cx="8001000" cy="646331"/>
              </a:xfrm>
              <a:prstGeom prst="rect">
                <a:avLst/>
              </a:prstGeom>
              <a:blipFill>
                <a:blip r:embed="rId4"/>
                <a:stretch>
                  <a:fillRect l="-2363" t="-16038" b="-3396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447800" y="2902743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Standardized Residual </a:t>
            </a:r>
            <a:r>
              <a:rPr lang="en-US" dirty="0">
                <a:sym typeface="Symbol" pitchFamily="18" charset="2"/>
              </a:rPr>
              <a:t></a:t>
            </a:r>
            <a:r>
              <a:rPr lang="en-US" dirty="0"/>
              <a:t> 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6061076" y="2560637"/>
          <a:ext cx="1406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431640" progId="Equation.3">
                  <p:embed/>
                </p:oleObj>
              </mc:Choice>
              <mc:Fallback>
                <p:oleObj name="Equation" r:id="rId5" imgW="419040" imgH="43164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6" y="2560637"/>
                        <a:ext cx="1406525" cy="1447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7543800" y="2438400"/>
            <a:ext cx="3048000" cy="156966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Look for values</a:t>
            </a:r>
          </a:p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beyond </a:t>
            </a:r>
            <a:r>
              <a:rPr lang="en-US" sz="3200" dirty="0">
                <a:solidFill>
                  <a:schemeClr val="tx1"/>
                </a:solidFill>
                <a:sym typeface="Symbol" pitchFamily="18" charset="2"/>
              </a:rPr>
              <a:t>2 (mild) or beyond 3 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2743200" y="3475037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almost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24000" y="4350166"/>
            <a:ext cx="9144000" cy="147732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>
                <a:solidFill>
                  <a:srgbClr val="FFFF00"/>
                </a:solidFill>
              </a:rPr>
              <a:t>standard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631194" y="5253038"/>
          <a:ext cx="4534026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300" imgH="457200" progId="Equation.DSMT4">
                  <p:embed/>
                </p:oleObj>
              </mc:Choice>
              <mc:Fallback>
                <p:oleObj name="Equation" r:id="rId7" imgW="1257300" imgH="4572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194" y="5253038"/>
                        <a:ext cx="4534026" cy="1376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763001" y="5253038"/>
            <a:ext cx="175260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Leverage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>
            <a:off x="7924800" y="5562600"/>
            <a:ext cx="838199" cy="60662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57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228600"/>
            <a:ext cx="7772400" cy="609600"/>
          </a:xfrm>
        </p:spPr>
        <p:txBody>
          <a:bodyPr/>
          <a:lstStyle/>
          <a:p>
            <a:r>
              <a:rPr lang="en-US" altLang="en-US" sz="3600">
                <a:solidFill>
                  <a:srgbClr val="FFFF66"/>
                </a:solidFill>
                <a:ea typeface="ＭＳ Ｐゴシック" panose="020B0600070205080204" pitchFamily="34" charset="-128"/>
              </a:rPr>
              <a:t>Studentized Residuals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2362200" y="1905000"/>
            <a:ext cx="7467600" cy="2032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 err="1">
                <a:solidFill>
                  <a:schemeClr val="bg1"/>
                </a:solidFill>
              </a:rPr>
              <a:t>student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191000" y="2622550"/>
          <a:ext cx="40909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520700" progId="Equation.DSMT4">
                  <p:embed/>
                </p:oleObj>
              </mc:Choice>
              <mc:Fallback>
                <p:oleObj name="Equation" r:id="rId3" imgW="1358900" imgH="5207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22550"/>
                        <a:ext cx="4090988" cy="1568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962400" y="4876800"/>
            <a:ext cx="640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/>
              <a:t>Using model fit without </a:t>
            </a:r>
            <a:r>
              <a:rPr lang="en-US" altLang="en-US" sz="3200" i="1"/>
              <a:t>i</a:t>
            </a:r>
            <a:r>
              <a:rPr lang="en-US" altLang="en-US" sz="3200" baseline="30000"/>
              <a:t>th</a:t>
            </a:r>
            <a:r>
              <a:rPr lang="en-US" altLang="en-US" sz="3200"/>
              <a:t> case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5638800" y="396240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8756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533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Leverage in Simple Linear Regression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517374" y="1874466"/>
            <a:ext cx="5980044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simple linear model:</a:t>
            </a:r>
          </a:p>
          <a:p>
            <a:endParaRPr lang="en-US" altLang="en-US" dirty="0">
              <a:solidFill>
                <a:schemeClr val="bg1"/>
              </a:solidFill>
            </a:endParaRP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72200" y="1606412"/>
                <a:ext cx="4195764" cy="1144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acc>
                              <m:accPr>
                                <m:chr m:val="̅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 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606412"/>
                <a:ext cx="4195764" cy="1144224"/>
              </a:xfrm>
              <a:prstGeom prst="rect">
                <a:avLst/>
              </a:prstGeom>
              <a:blipFill>
                <a:blip r:embed="rId4"/>
                <a:stretch>
                  <a:fillRect b="-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524000" y="3062288"/>
          <a:ext cx="50800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419100" progId="Equation.3">
                  <p:embed/>
                </p:oleObj>
              </mc:Choice>
              <mc:Fallback>
                <p:oleObj name="Equation" r:id="rId5" imgW="1485900" imgH="4191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2288"/>
                        <a:ext cx="5080000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604000" y="3057526"/>
            <a:ext cx="2667000" cy="14382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= 1+ 1 = 2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581400" y="4531498"/>
            <a:ext cx="5638800" cy="23083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/>
          </a:p>
          <a:p>
            <a:r>
              <a:rPr lang="en-US" altLang="en-US" dirty="0"/>
              <a:t>Look for:</a:t>
            </a:r>
          </a:p>
          <a:p>
            <a:endParaRPr lang="en-US" altLang="en-US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010400" y="5261748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324600" y="4531498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</a:rPr>
                      <m:t>2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531498"/>
                <a:ext cx="2409434" cy="878702"/>
              </a:xfrm>
              <a:prstGeom prst="rect">
                <a:avLst/>
              </a:prstGeom>
              <a:blipFill>
                <a:blip r:embed="rId7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314114" y="5903098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114" y="5903098"/>
                <a:ext cx="2409434" cy="878702"/>
              </a:xfrm>
              <a:prstGeom prst="rect">
                <a:avLst/>
              </a:prstGeom>
              <a:blipFill>
                <a:blip r:embed="rId8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6194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292855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590800" y="4921250"/>
            <a:ext cx="5638800" cy="6413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Look for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495801" y="4756150"/>
          <a:ext cx="2100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393700" progId="Equation.DSMT4">
                  <p:embed/>
                </p:oleObj>
              </mc:Choice>
              <mc:Fallback>
                <p:oleObj name="Equation" r:id="rId3" imgW="800100" imgH="39370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756150"/>
                        <a:ext cx="2100263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6629400" y="49212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or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7315200" y="4756150"/>
          <a:ext cx="2033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93529" progId="Equation.3">
                  <p:embed/>
                </p:oleObj>
              </mc:Choice>
              <mc:Fallback>
                <p:oleObj name="Equation" r:id="rId5" imgW="774364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56150"/>
                        <a:ext cx="2033588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05063" y="1663701"/>
            <a:ext cx="8382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multiple regression with </a:t>
            </a:r>
            <a:r>
              <a:rPr lang="en-US" altLang="en-US" sz="3200" i="1" dirty="0">
                <a:solidFill>
                  <a:schemeClr val="bg1"/>
                </a:solidFill>
              </a:rPr>
              <a:t>k </a:t>
            </a:r>
            <a:r>
              <a:rPr lang="en-US" altLang="en-US" sz="3200" dirty="0">
                <a:solidFill>
                  <a:schemeClr val="bg1"/>
                </a:solidFill>
              </a:rPr>
              <a:t>predictors:</a:t>
            </a:r>
          </a:p>
          <a:p>
            <a:endParaRPr lang="en-US" alt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286000" y="2833688"/>
          <a:ext cx="2605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53890" progId="Equation.DSMT4">
                  <p:embed/>
                </p:oleObj>
              </mc:Choice>
              <mc:Fallback>
                <p:oleObj name="Equation" r:id="rId7" imgW="761669" imgH="25389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3688"/>
                        <a:ext cx="2605088" cy="868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00689" y="2774950"/>
          <a:ext cx="4206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93700" progId="Equation.3">
                  <p:embed/>
                </p:oleObj>
              </mc:Choice>
              <mc:Fallback>
                <p:oleObj name="Equation" r:id="rId9" imgW="1600200" imgH="3937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2774950"/>
                        <a:ext cx="4206875" cy="10350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698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: Perch</a:t>
            </a:r>
            <a:endParaRPr lang="en-US" sz="4000" dirty="0">
              <a:solidFill>
                <a:srgbClr val="FFFF66"/>
              </a:solidFill>
            </a:endParaRPr>
          </a:p>
        </p:txBody>
      </p:sp>
      <p:pic>
        <p:nvPicPr>
          <p:cNvPr id="11268" name="Picture 4" descr="Image result for Pe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091" l="0" r="9883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779" y="2795056"/>
            <a:ext cx="2164043" cy="103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676400" y="1457236"/>
            <a:ext cx="8686800" cy="12003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_lm = lm(Weight~Length+Width+Width*Length, data=Perch)</a:t>
            </a:r>
          </a:p>
          <a:p>
            <a:pPr>
              <a:spcBef>
                <a:spcPts val="0"/>
              </a:spcBef>
            </a:pPr>
            <a:endParaRPr lang="da-DK" sz="18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Perch_lm$residuals~Perch_lm$fitted.values)</a:t>
            </a: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0,0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1" y="3962401"/>
            <a:ext cx="3988005" cy="24639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5196" y="3962400"/>
            <a:ext cx="3988005" cy="246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9270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: Perch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76400" y="1981200"/>
            <a:ext cx="8686800" cy="320087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3+1)/56</a:t>
            </a: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3*(3+1)/56</a:t>
            </a:r>
          </a:p>
          <a:p>
            <a:pPr>
              <a:spcBef>
                <a:spcPts val="0"/>
              </a:spcBef>
            </a:pPr>
            <a:endParaRPr lang="en-US" sz="18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ead(sort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_lm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 decreasing=TRUE), n=8)</a:t>
            </a:r>
          </a:p>
          <a:p>
            <a:pPr>
              <a:spcBef>
                <a:spcPts val="0"/>
              </a:spcBef>
            </a:pPr>
            <a:endParaRPr lang="en-US" sz="18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1428571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2142857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        40         2        55        56        46        52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4313620 0.3628595 0.1529084 0.1509016 0.1434099 0.1396390 0.1205529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54 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1124513 </a:t>
            </a:r>
          </a:p>
        </p:txBody>
      </p:sp>
      <p:pic>
        <p:nvPicPr>
          <p:cNvPr id="8" name="Picture 4" descr="Image result for Pe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091" l="0" r="9883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562601"/>
            <a:ext cx="2164043" cy="103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11263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: Perch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76400" y="1027658"/>
            <a:ext cx="8686800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[c(1,40),]</a:t>
            </a: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8" name="Picture 4" descr="Image result for Per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091" l="0" r="9883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1" y="1671126"/>
            <a:ext cx="2164043" cy="103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1668482"/>
            <a:ext cx="6202680" cy="10043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76199" y="3030989"/>
            <a:ext cx="5638801" cy="8309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boxplot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main="Length"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, col="red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, col="blue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6553200" y="3033559"/>
            <a:ext cx="5549797" cy="8309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boxplot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main="Width"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, col="red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, col="blue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)</a:t>
            </a: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438400" y="2785461"/>
            <a:ext cx="7531660" cy="8309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boxplot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*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main="Length*Width"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*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, col="red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oints(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Leng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*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$Width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40], col="blue", </a:t>
            </a:r>
            <a:r>
              <a:rPr lang="en-US" sz="16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ex</a:t>
            </a:r>
            <a:r>
              <a:rPr lang="en-US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4306833"/>
            <a:ext cx="3988005" cy="246392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7795" y="4321145"/>
            <a:ext cx="3988005" cy="24639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1997" y="4114800"/>
            <a:ext cx="3988005" cy="246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96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Overfitting</a:t>
            </a: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1600200" y="1859340"/>
            <a:ext cx="8691231" cy="15696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Concern</a:t>
            </a:r>
            <a:r>
              <a:rPr lang="en-US" sz="3200" dirty="0"/>
              <a:t>: A model may reflect the structure of a particular sample, but not generalize well to the population. </a:t>
            </a:r>
          </a:p>
        </p:txBody>
      </p:sp>
      <p:pic>
        <p:nvPicPr>
          <p:cNvPr id="9218" name="Picture 2" descr="Concept of Cross-Validation in R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3611940"/>
            <a:ext cx="8691231" cy="292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12059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056606" y="1044556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884488" y="2133600"/>
          <a:ext cx="6573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95300" progId="Equation.DSMT4">
                  <p:embed/>
                </p:oleObj>
              </mc:Choice>
              <mc:Fallback>
                <p:oleObj name="Equation" r:id="rId3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133600"/>
                        <a:ext cx="6573837" cy="1720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981200" y="4219576"/>
            <a:ext cx="8382000" cy="95410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81200" y="5514953"/>
            <a:ext cx="83820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28093825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0" y="152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kern="0">
                <a:solidFill>
                  <a:srgbClr val="FFFF66"/>
                </a:solidFill>
              </a:rPr>
              <a:t>Cook’</a:t>
            </a:r>
            <a:r>
              <a:rPr lang="en-US" altLang="ja-JP" sz="3600" kern="0">
                <a:solidFill>
                  <a:srgbClr val="FFFF66"/>
                </a:solidFill>
              </a:rPr>
              <a:t>s Distance</a:t>
            </a:r>
            <a:endParaRPr lang="en-US" altLang="en-US" sz="3600" kern="0" dirty="0">
              <a:solidFill>
                <a:srgbClr val="FFFF66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95550" y="1015484"/>
            <a:ext cx="7353300" cy="9233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erch_lm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2*(3+1)/56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3*(3+1)/56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5550" y="2116098"/>
            <a:ext cx="7353300" cy="4543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662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ross Validation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76400" y="3810000"/>
            <a:ext cx="8691231" cy="2631490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To see if this is a problem</a:t>
            </a:r>
            <a:r>
              <a:rPr lang="en-US" sz="3200" dirty="0"/>
              <a:t>: </a:t>
            </a:r>
          </a:p>
          <a:p>
            <a:r>
              <a:rPr lang="en-US" sz="3200" dirty="0"/>
              <a:t>Split the original sample into two parts</a:t>
            </a:r>
          </a:p>
          <a:p>
            <a:pPr>
              <a:spcBef>
                <a:spcPts val="600"/>
              </a:spcBef>
            </a:pPr>
            <a:r>
              <a:rPr lang="en-US" sz="3200" dirty="0"/>
              <a:t>	(a) A “training” sample to build a model</a:t>
            </a:r>
          </a:p>
          <a:p>
            <a:r>
              <a:rPr lang="en-US" sz="3200" dirty="0"/>
              <a:t>	(b) A “holdout” sample to test the model 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C9D00A9A-16E3-4809-9BBC-0B8D088F6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981200"/>
            <a:ext cx="8691231" cy="15696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Concern</a:t>
            </a:r>
            <a:r>
              <a:rPr lang="en-US" sz="3200" dirty="0"/>
              <a:t>: A model may reflect the structure of a particular sample, but not generalize well to the population. </a:t>
            </a:r>
          </a:p>
        </p:txBody>
      </p:sp>
    </p:spTree>
    <p:extLst>
      <p:ext uri="{BB962C8B-B14F-4D97-AF65-F5344CB8AC3E}">
        <p14:creationId xmlns:p14="http://schemas.microsoft.com/office/powerpoint/2010/main" val="2031663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Pulse Rates</a:t>
            </a:r>
            <a:endParaRPr lang="en-US" dirty="0"/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2095500" y="2057400"/>
            <a:ext cx="8001000" cy="391491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en-US" sz="2400" dirty="0"/>
              <a:t>Response Variable:     </a:t>
            </a: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en-US" sz="2400" i="1" dirty="0"/>
              <a:t>		</a:t>
            </a:r>
            <a:r>
              <a:rPr lang="en-US" sz="2400" dirty="0"/>
              <a:t>Active puls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dirty="0"/>
              <a:t>Predictors:  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i="1" dirty="0"/>
              <a:t>		</a:t>
            </a:r>
            <a:r>
              <a:rPr lang="en-US" sz="2400" dirty="0"/>
              <a:t>Resting pulse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dirty="0"/>
              <a:t> 	         	</a:t>
            </a:r>
            <a:r>
              <a:rPr lang="en-US" sz="2400" dirty="0" err="1"/>
              <a:t>Hgt</a:t>
            </a:r>
            <a:endParaRPr lang="en-US" sz="2400" dirty="0"/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dirty="0"/>
              <a:t>		</a:t>
            </a:r>
            <a:r>
              <a:rPr lang="en-US" sz="2400" dirty="0" err="1"/>
              <a:t>Wgt</a:t>
            </a:r>
            <a:endParaRPr lang="en-US" sz="2400" dirty="0"/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dirty="0"/>
              <a:t>		Sex 		 (0=M, 1=F)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dirty="0"/>
              <a:t>		Smoke 	 (0=No, 1=Yes)</a:t>
            </a:r>
          </a:p>
          <a:p>
            <a:pPr>
              <a:spcBef>
                <a:spcPct val="0"/>
              </a:spcBef>
              <a:spcAft>
                <a:spcPct val="10000"/>
              </a:spcAft>
            </a:pPr>
            <a:r>
              <a:rPr lang="en-US" sz="2400" dirty="0"/>
              <a:t>		Exercise	 (1=Slight, 2=Moderate, 3=Lots)</a:t>
            </a:r>
          </a:p>
        </p:txBody>
      </p:sp>
    </p:spTree>
    <p:extLst>
      <p:ext uri="{BB962C8B-B14F-4D97-AF65-F5344CB8AC3E}">
        <p14:creationId xmlns:p14="http://schemas.microsoft.com/office/powerpoint/2010/main" val="5936749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Active Pulse Rates</a:t>
            </a: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2095500" y="2145388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Training sample – first 300 cases (</a:t>
            </a:r>
            <a:r>
              <a:rPr lang="en-US" sz="3200" dirty="0" err="1"/>
              <a:t>PulseTrain</a:t>
            </a:r>
            <a:r>
              <a:rPr lang="en-US" sz="3200" dirty="0"/>
              <a:t>)</a:t>
            </a:r>
          </a:p>
          <a:p>
            <a:pPr>
              <a:spcBef>
                <a:spcPts val="0"/>
              </a:spcBef>
            </a:pPr>
            <a:r>
              <a:rPr lang="en-US" sz="3200" dirty="0"/>
              <a:t>Holdout sample – #301-375  (</a:t>
            </a:r>
            <a:r>
              <a:rPr lang="en-US" sz="3200" dirty="0" err="1"/>
              <a:t>PulseHoldout</a:t>
            </a:r>
            <a:r>
              <a:rPr lang="en-US" sz="3200" dirty="0"/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76400" y="3733800"/>
            <a:ext cx="85344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et.se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12345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ows &lt;- sample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Pulse))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_shuffl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= Pulse [rows,]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Train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_shuffl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[1:300,] 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_shuffle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[301:375,]</a:t>
            </a:r>
            <a:endParaRPr lang="pt-BR" sz="18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1943100" y="5867400"/>
            <a:ext cx="800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dirty="0"/>
              <a:t>What is the best model to predict Active pulse?</a:t>
            </a:r>
          </a:p>
        </p:txBody>
      </p:sp>
    </p:spTree>
    <p:extLst>
      <p:ext uri="{BB962C8B-B14F-4D97-AF65-F5344CB8AC3E}">
        <p14:creationId xmlns:p14="http://schemas.microsoft.com/office/powerpoint/2010/main" val="16194163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12449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Fit for Train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924800" y="1892065"/>
                <a:ext cx="3733800" cy="139486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Another way to think of R</a:t>
                </a:r>
                <a:r>
                  <a:rPr lang="en-US" baseline="30000" dirty="0">
                    <a:latin typeface="+mn-lt"/>
                  </a:rPr>
                  <a:t>2</a:t>
                </a:r>
                <a:r>
                  <a:rPr lang="en-US" dirty="0">
                    <a:latin typeface="+mn-lt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𝑅</m:t>
                    </m:r>
                    <m:r>
                      <a:rPr lang="en-US" i="1" baseline="30000" dirty="0">
                        <a:latin typeface="Cambria Math"/>
                      </a:rPr>
                      <m:t>2</m:t>
                    </m:r>
                    <m:r>
                      <a:rPr lang="en-US" b="0" i="1" baseline="3000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square of correlation betwe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𝑌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1892065"/>
                <a:ext cx="3733800" cy="1394869"/>
              </a:xfrm>
              <a:prstGeom prst="rect">
                <a:avLst/>
              </a:prstGeom>
              <a:blipFill>
                <a:blip r:embed="rId2"/>
                <a:stretch>
                  <a:fillRect l="-2447" t="-3493" b="-9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2400" y="1892065"/>
            <a:ext cx="7192727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TrainMod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lm(</a:t>
            </a: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ctive~Rest+Sex+Hgt+Wgt,data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Train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pt-BR" sz="14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11AA57-E1EE-4706-BEC2-C961CE657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44346"/>
            <a:ext cx="7192727" cy="44012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ll:</a:t>
            </a:r>
          </a:p>
          <a:p>
            <a:pPr>
              <a:spcBef>
                <a:spcPct val="0"/>
              </a:spcBef>
            </a:pP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formula = Active ~ Rest + Sex + </a:t>
            </a: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gt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+ </a:t>
            </a: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Wgt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, data = </a:t>
            </a: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Train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4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esiduals: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Min      1Q  Median      3Q     Max 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-34.869  -8.916  -2.794   6.515  68.782 </a:t>
            </a:r>
          </a:p>
          <a:p>
            <a:pPr>
              <a:spcBef>
                <a:spcPct val="0"/>
              </a:spcBef>
            </a:pPr>
            <a:endParaRPr lang="en-US" sz="14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      Estimate Std. Error t value </a:t>
            </a: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Intercept) 33.70967   23.49083   1.435  0.15234    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est         1.19626    0.08650  13.830  &lt; 2e-16 ***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ex          4.30152    2.51881   1.708  0.08873 .  </a:t>
            </a:r>
          </a:p>
          <a:p>
            <a:pPr>
              <a:spcBef>
                <a:spcPct val="0"/>
              </a:spcBef>
            </a:pP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gt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   -0.69392    0.35542  -1.952  0.05184 .  </a:t>
            </a:r>
          </a:p>
          <a:p>
            <a:pPr>
              <a:spcBef>
                <a:spcPct val="0"/>
              </a:spcBef>
            </a:pP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Wgt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    0.11892    0.04128   2.881  0.00426 ** 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---</a:t>
            </a:r>
          </a:p>
          <a:p>
            <a:pPr>
              <a:spcBef>
                <a:spcPct val="0"/>
              </a:spcBef>
            </a:pPr>
            <a:r>
              <a:rPr lang="en-US" sz="14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. codes:  0 ‘***’ 0.001 ‘**’ 0.01 ‘*’ 0.05 ‘.’ 0.1 ‘ ’ 1</a:t>
            </a:r>
          </a:p>
          <a:p>
            <a:pPr>
              <a:spcBef>
                <a:spcPct val="0"/>
              </a:spcBef>
            </a:pPr>
            <a:endParaRPr lang="en-US" sz="14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Residual standard error: 14.44 on 295 degrees of freedom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ultiple R-squared:  0.4216,	Adjusted R-squared:  0.4137 </a:t>
            </a:r>
          </a:p>
          <a:p>
            <a:pPr>
              <a:spcBef>
                <a:spcPct val="0"/>
              </a:spcBef>
            </a:pPr>
            <a:r>
              <a:rPr lang="en-US" sz="14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-statistic: 53.75 on 4 and 295 DF,  p-value: &lt; 2.2e-16</a:t>
            </a:r>
            <a:endParaRPr lang="pt-BR" sz="14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2362200" y="6172200"/>
            <a:ext cx="914399" cy="28786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390592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How does the training model work for the holdout sample? </a:t>
            </a:r>
          </a:p>
        </p:txBody>
      </p:sp>
      <p:sp>
        <p:nvSpPr>
          <p:cNvPr id="3077" name="TextBox 2"/>
          <p:cNvSpPr txBox="1">
            <a:spLocks noChangeArrowheads="1"/>
          </p:cNvSpPr>
          <p:nvPr/>
        </p:nvSpPr>
        <p:spPr bwMode="auto">
          <a:xfrm>
            <a:off x="533400" y="2351087"/>
            <a:ext cx="9296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Compute predicted values for the holdout sample using the fitted prediction equation from the training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6984" y="4476543"/>
            <a:ext cx="891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 Compute the residuals for the holdout sample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18619" y="3627377"/>
            <a:ext cx="717856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pt-BR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tActive</a:t>
            </a:r>
            <a:r>
              <a:rPr lang="pt-BR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pt-BR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edict</a:t>
            </a:r>
            <a:r>
              <a:rPr lang="pt-BR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pt-BR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od,newdata</a:t>
            </a:r>
            <a:r>
              <a:rPr lang="pt-BR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pt-BR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</a:t>
            </a:r>
            <a:r>
              <a:rPr lang="pt-BR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8619" y="5309744"/>
            <a:ext cx="717856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oldoutresid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$Activ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tActive</a:t>
            </a:r>
            <a:endParaRPr lang="en-US" sz="2000" b="1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85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heck the Holdout Residual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05000" y="1752600"/>
            <a:ext cx="891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Compute mean and std. deviation of residual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2418700"/>
                <a:ext cx="7772400" cy="5847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3200" dirty="0">
                    <a:solidFill>
                      <a:schemeClr val="bg1"/>
                    </a:solidFill>
                  </a:rPr>
                  <a:t>Is the mean near zero?  Is std. dev. 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32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3200" i="1" dirty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l-GR" sz="3200" i="1" dirty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+mn-lt"/>
                    <a:cs typeface="Courier New"/>
                  </a:rPr>
                  <a:t>?</a:t>
                </a:r>
                <a:endParaRPr lang="en-US" sz="32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18700"/>
                <a:ext cx="7772400" cy="584775"/>
              </a:xfrm>
              <a:prstGeom prst="rect">
                <a:avLst/>
              </a:prstGeom>
              <a:blipFill>
                <a:blip r:embed="rId2"/>
                <a:stretch>
                  <a:fillRect l="-2039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488382" y="3414457"/>
            <a:ext cx="31242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mean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oldoutresid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-0.826801</a:t>
            </a:r>
          </a:p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d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oldoutresid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12.2147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54982" y="4975097"/>
            <a:ext cx="434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bit biased (predictions too low), slightly less variability in errors. </a:t>
            </a:r>
          </a:p>
          <a:p>
            <a:r>
              <a:rPr lang="en-US" sz="2000" dirty="0"/>
              <a:t>Are the differences from expected close to 0 in terms of the scale of the data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86632B-F001-41B9-B08A-173E01E85CF9}"/>
              </a:ext>
            </a:extLst>
          </p:cNvPr>
          <p:cNvSpPr txBox="1"/>
          <p:nvPr/>
        </p:nvSpPr>
        <p:spPr>
          <a:xfrm>
            <a:off x="1295400" y="600694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s this skew also present in the residual diagnostics of the training data?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DCC705A-BA5B-43FC-B495-F9D0E73B76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276600"/>
            <a:ext cx="4082566" cy="251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666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0" y="426720"/>
            <a:ext cx="12191999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ross Validation Correlation and Shrinkage</a:t>
            </a:r>
          </a:p>
        </p:txBody>
      </p:sp>
      <p:sp>
        <p:nvSpPr>
          <p:cNvPr id="4100" name="TextBox 2"/>
          <p:cNvSpPr txBox="1">
            <a:spLocks noChangeArrowheads="1"/>
          </p:cNvSpPr>
          <p:nvPr/>
        </p:nvSpPr>
        <p:spPr bwMode="auto">
          <a:xfrm>
            <a:off x="1142999" y="1905000"/>
            <a:ext cx="9906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Compute the correlation between predicted and actual response values for the holdout sample. This is known as the </a:t>
            </a:r>
            <a:r>
              <a:rPr lang="en-US" sz="3200" i="1" dirty="0">
                <a:solidFill>
                  <a:schemeClr val="bg1"/>
                </a:solidFill>
              </a:rPr>
              <a:t>cross validation correlation</a:t>
            </a:r>
            <a:r>
              <a:rPr lang="en-US" sz="3200" i="1" dirty="0"/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44508" y="4114800"/>
            <a:ext cx="6324879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or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ulseHoldout$Active,fitActiv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0.6474953</a:t>
            </a:r>
          </a:p>
        </p:txBody>
      </p:sp>
    </p:spTree>
    <p:extLst>
      <p:ext uri="{BB962C8B-B14F-4D97-AF65-F5344CB8AC3E}">
        <p14:creationId xmlns:p14="http://schemas.microsoft.com/office/powerpoint/2010/main" val="298504566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0</Words>
  <Application>Microsoft Office PowerPoint</Application>
  <PresentationFormat>Widescreen</PresentationFormat>
  <Paragraphs>165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Calibri</vt:lpstr>
      <vt:lpstr>Cambria Math</vt:lpstr>
      <vt:lpstr>Courier New</vt:lpstr>
      <vt:lpstr>Times New Roman</vt:lpstr>
      <vt:lpstr>Default Design</vt:lpstr>
      <vt:lpstr>Equation</vt:lpstr>
      <vt:lpstr>STOR 455 Cross Validation and Model Diagnostics</vt:lpstr>
      <vt:lpstr>Overfitting</vt:lpstr>
      <vt:lpstr>Cross Validation</vt:lpstr>
      <vt:lpstr>Example: Pulse Rates</vt:lpstr>
      <vt:lpstr>Example: Active Pulse Rates</vt:lpstr>
      <vt:lpstr>Fit for Training Model</vt:lpstr>
      <vt:lpstr>How does the training model work for the holdout sample? </vt:lpstr>
      <vt:lpstr>Check the Holdout Residuals</vt:lpstr>
      <vt:lpstr>Cross Validation Correlation and Shrinkage</vt:lpstr>
      <vt:lpstr>Shrinkage</vt:lpstr>
      <vt:lpstr>Types of “Unusual” Points in SLM</vt:lpstr>
      <vt:lpstr>Detecting Unusual Cases - Overview</vt:lpstr>
      <vt:lpstr>Standardized Residuals</vt:lpstr>
      <vt:lpstr>Studentized Residuals</vt:lpstr>
      <vt:lpstr>Leverage in Simple Linear Regression</vt:lpstr>
      <vt:lpstr>Leverage in Multiple Regression</vt:lpstr>
      <vt:lpstr>Leverage in Multiple Regression: Perch</vt:lpstr>
      <vt:lpstr>Leverage in Multiple Regression: Perch</vt:lpstr>
      <vt:lpstr>Leverage in Multiple Regression: Perch</vt:lpstr>
      <vt:lpstr>Cook’s Distanc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9-09T14:30:56Z</dcterms:created>
  <dcterms:modified xsi:type="dcterms:W3CDTF">2023-03-24T00:29:42Z</dcterms:modified>
</cp:coreProperties>
</file>